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588" w:rsidRPr="001B213E" w:rsidRDefault="00B63230" w:rsidP="005C2588">
      <w:pPr>
        <w:pStyle w:val="Tittel"/>
      </w:pPr>
      <w:r>
        <w:t>A</w:t>
      </w:r>
      <w:r w:rsidR="00035AF4" w:rsidRPr="001B213E">
        <w:t>lgebra</w:t>
      </w:r>
      <w:r>
        <w:t xml:space="preserve"> R2</w:t>
      </w:r>
      <w:r w:rsidR="00916A40" w:rsidRPr="001B213E">
        <w:t xml:space="preserve">, </w:t>
      </w:r>
      <w:r w:rsidR="009C2D72">
        <w:t>Prøve 1</w:t>
      </w:r>
    </w:p>
    <w:p w:rsidR="005C2588" w:rsidRPr="001B213E" w:rsidRDefault="005C2588" w:rsidP="005C2588">
      <w:pPr>
        <w:pStyle w:val="Overskrift3"/>
        <w:spacing w:before="240" w:beforeAutospacing="0" w:after="0" w:afterAutospacing="0" w:line="360" w:lineRule="auto"/>
        <w:rPr>
          <w:sz w:val="2"/>
        </w:rPr>
      </w:pPr>
    </w:p>
    <w:p w:rsidR="005C2588" w:rsidRPr="001B213E" w:rsidRDefault="005D5156" w:rsidP="005C2588">
      <w:pPr>
        <w:pStyle w:val="Overskrift1"/>
        <w:spacing w:after="0" w:afterAutospacing="0"/>
      </w:pPr>
      <w:r w:rsidRPr="001B213E">
        <w:rPr>
          <w:noProof/>
        </w:rPr>
        <w:drawing>
          <wp:anchor distT="0" distB="0" distL="114300" distR="114300" simplePos="0" relativeHeight="251656704" behindDoc="0" locked="0" layoutInCell="1" allowOverlap="1">
            <wp:simplePos x="0" y="0"/>
            <wp:positionH relativeFrom="column">
              <wp:posOffset>4472305</wp:posOffset>
            </wp:positionH>
            <wp:positionV relativeFrom="paragraph">
              <wp:posOffset>128270</wp:posOffset>
            </wp:positionV>
            <wp:extent cx="835025" cy="838200"/>
            <wp:effectExtent l="0" t="0" r="3175" b="0"/>
            <wp:wrapSquare wrapText="bothSides"/>
            <wp:docPr id="74" name="Bilde 68" descr="Beskrivelse: Uten hjelpemid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8" descr="Beskrivelse: Uten hjelpemidl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35025"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C2588" w:rsidRPr="001B213E">
        <w:t>Del 1</w:t>
      </w:r>
    </w:p>
    <w:p w:rsidR="005C2588" w:rsidRPr="001B213E" w:rsidRDefault="005C2588" w:rsidP="005C2588">
      <w:pPr>
        <w:rPr>
          <w:b/>
        </w:rPr>
      </w:pPr>
      <w:r w:rsidRPr="001B213E">
        <w:rPr>
          <w:b/>
        </w:rPr>
        <w:t xml:space="preserve">Tid: </w:t>
      </w:r>
      <w:r w:rsidR="00601C59" w:rsidRPr="001B213E">
        <w:t>7</w:t>
      </w:r>
      <w:r w:rsidRPr="001B213E">
        <w:t>0 min</w:t>
      </w:r>
      <w:r w:rsidRPr="001B213E">
        <w:br/>
      </w:r>
      <w:r w:rsidRPr="001B213E">
        <w:rPr>
          <w:b/>
        </w:rPr>
        <w:t xml:space="preserve">Hjelpemidler: </w:t>
      </w:r>
      <w:r w:rsidRPr="001B213E">
        <w:t>Skrivesaker</w:t>
      </w:r>
    </w:p>
    <w:p w:rsidR="005C2588" w:rsidRPr="001B213E" w:rsidRDefault="005C2588" w:rsidP="005C2588">
      <w:pPr>
        <w:pStyle w:val="Overskrift2"/>
      </w:pPr>
    </w:p>
    <w:p w:rsidR="001F42A9" w:rsidRPr="001B213E" w:rsidRDefault="001F42A9" w:rsidP="006F3073">
      <w:pPr>
        <w:pStyle w:val="Overskrift2"/>
      </w:pPr>
      <w:r w:rsidRPr="001B213E">
        <w:t>Oppgave 1</w:t>
      </w:r>
    </w:p>
    <w:p w:rsidR="001F42A9" w:rsidRPr="001B213E" w:rsidRDefault="006F3073" w:rsidP="001F42A9">
      <w:r w:rsidRPr="001B213E">
        <w:t>En</w:t>
      </w:r>
      <w:r w:rsidR="001F42A9" w:rsidRPr="001B213E">
        <w:t xml:space="preserve"> rekke er gitt ved </w:t>
      </w:r>
      <w:r w:rsidR="001F42A9" w:rsidRPr="001B213E">
        <w:tab/>
      </w:r>
      <w:r w:rsidR="001F42A9" w:rsidRPr="001B213E">
        <w:rPr>
          <w:position w:val="-12"/>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8pt" o:ole="">
            <v:imagedata r:id="rId9" o:title=""/>
          </v:shape>
          <o:OLEObject Type="Embed" ProgID="Equation.DSMT4" ShapeID="_x0000_i1025" DrawAspect="Content" ObjectID="_1513763022" r:id="rId10"/>
        </w:object>
      </w:r>
      <w:r w:rsidR="001B213E">
        <w:t>.</w:t>
      </w:r>
    </w:p>
    <w:p w:rsidR="006438D0" w:rsidRPr="001B213E" w:rsidRDefault="006438D0" w:rsidP="001F42A9">
      <w:r w:rsidRPr="001B213E">
        <w:t>Du skal</w:t>
      </w:r>
    </w:p>
    <w:p w:rsidR="001F42A9" w:rsidRPr="001B213E" w:rsidRDefault="001F42A9" w:rsidP="006438D0">
      <w:pPr>
        <w:pStyle w:val="Listeavsnitt"/>
        <w:numPr>
          <w:ilvl w:val="0"/>
          <w:numId w:val="9"/>
        </w:numPr>
      </w:pPr>
      <w:proofErr w:type="gramStart"/>
      <w:r w:rsidRPr="001B213E">
        <w:t>undersøke hva slags rekke det er</w:t>
      </w:r>
      <w:r w:rsidR="001B213E">
        <w:t>.</w:t>
      </w:r>
      <w:proofErr w:type="gramEnd"/>
      <w:r w:rsidR="006438D0" w:rsidRPr="001B213E">
        <w:br/>
      </w:r>
    </w:p>
    <w:p w:rsidR="00603BE8" w:rsidRDefault="001F42A9" w:rsidP="006438D0">
      <w:pPr>
        <w:pStyle w:val="Listeavsnitt"/>
        <w:numPr>
          <w:ilvl w:val="0"/>
          <w:numId w:val="9"/>
        </w:numPr>
      </w:pPr>
      <w:r w:rsidRPr="001B213E">
        <w:t xml:space="preserve">finne en rekursiv formel for </w:t>
      </w:r>
      <w:r w:rsidRPr="001B213E">
        <w:rPr>
          <w:position w:val="-10"/>
        </w:rPr>
        <w:object w:dxaOrig="240" w:dyaOrig="320">
          <v:shape id="_x0000_i1026" type="#_x0000_t75" style="width:12pt;height:15.75pt" o:ole="">
            <v:imagedata r:id="rId11" o:title=""/>
          </v:shape>
          <o:OLEObject Type="Embed" ProgID="Equation.DSMT4" ShapeID="_x0000_i1026" DrawAspect="Content" ObjectID="_1513763023" r:id="rId12"/>
        </w:object>
      </w:r>
      <w:r w:rsidRPr="001B213E">
        <w:t xml:space="preserve"> </w:t>
      </w:r>
      <w:r w:rsidR="001B213E">
        <w:t>.</w:t>
      </w:r>
      <w:r w:rsidR="00603BE8">
        <w:br/>
      </w:r>
    </w:p>
    <w:p w:rsidR="001F42A9" w:rsidRPr="001B213E" w:rsidRDefault="00AC6CAF" w:rsidP="006438D0">
      <w:pPr>
        <w:pStyle w:val="Listeavsnitt"/>
        <w:numPr>
          <w:ilvl w:val="0"/>
          <w:numId w:val="9"/>
        </w:numPr>
      </w:pPr>
      <w:r w:rsidRPr="001B213E">
        <w:t xml:space="preserve">vise at </w:t>
      </w:r>
      <w:r w:rsidRPr="001B213E">
        <w:rPr>
          <w:position w:val="-10"/>
        </w:rPr>
        <w:object w:dxaOrig="760" w:dyaOrig="340">
          <v:shape id="_x0000_i1027" type="#_x0000_t75" style="width:38.25pt;height:17.25pt" o:ole="">
            <v:imagedata r:id="rId13" o:title=""/>
          </v:shape>
          <o:OLEObject Type="Embed" ProgID="Equation.DSMT4" ShapeID="_x0000_i1027" DrawAspect="Content" ObjectID="_1513763024" r:id="rId14"/>
        </w:object>
      </w:r>
      <w:r w:rsidR="001B213E">
        <w:t>.</w:t>
      </w:r>
      <w:r w:rsidR="000661FF" w:rsidRPr="001B213E">
        <w:br/>
      </w:r>
    </w:p>
    <w:p w:rsidR="001F42A9" w:rsidRPr="001B213E" w:rsidRDefault="001F42A9" w:rsidP="006438D0">
      <w:pPr>
        <w:pStyle w:val="Listeavsnitt"/>
        <w:numPr>
          <w:ilvl w:val="0"/>
          <w:numId w:val="9"/>
        </w:numPr>
      </w:pPr>
      <w:r w:rsidRPr="001B213E">
        <w:t xml:space="preserve">bestemme </w:t>
      </w:r>
      <w:r w:rsidR="00AC6CAF" w:rsidRPr="001B213E">
        <w:rPr>
          <w:position w:val="-10"/>
        </w:rPr>
        <w:object w:dxaOrig="320" w:dyaOrig="320">
          <v:shape id="_x0000_i1028" type="#_x0000_t75" style="width:15.75pt;height:15.75pt" o:ole="">
            <v:imagedata r:id="rId15" o:title=""/>
          </v:shape>
          <o:OLEObject Type="Embed" ProgID="Equation.DSMT4" ShapeID="_x0000_i1028" DrawAspect="Content" ObjectID="_1513763025" r:id="rId16"/>
        </w:object>
      </w:r>
      <w:r w:rsidR="001B213E">
        <w:t>.</w:t>
      </w:r>
      <w:r w:rsidR="00603BE8">
        <w:br/>
      </w:r>
    </w:p>
    <w:p w:rsidR="001F42A9" w:rsidRPr="001B213E" w:rsidRDefault="001F42A9" w:rsidP="006438D0">
      <w:pPr>
        <w:pStyle w:val="Listeavsnitt"/>
        <w:numPr>
          <w:ilvl w:val="0"/>
          <w:numId w:val="9"/>
        </w:numPr>
      </w:pPr>
      <w:r w:rsidRPr="001B213E">
        <w:t xml:space="preserve">bestemme </w:t>
      </w:r>
      <w:r w:rsidRPr="001B213E">
        <w:rPr>
          <w:position w:val="-4"/>
        </w:rPr>
        <w:object w:dxaOrig="180" w:dyaOrig="200">
          <v:shape id="_x0000_i1029" type="#_x0000_t75" style="width:9pt;height:9.75pt" o:ole="">
            <v:imagedata r:id="rId17" o:title=""/>
          </v:shape>
          <o:OLEObject Type="Embed" ProgID="Equation.DSMT4" ShapeID="_x0000_i1029" DrawAspect="Content" ObjectID="_1513763026" r:id="rId18"/>
        </w:object>
      </w:r>
      <w:r w:rsidRPr="001B213E">
        <w:t xml:space="preserve">når du får vite at </w:t>
      </w:r>
      <w:r w:rsidR="00AC6CAF" w:rsidRPr="001B213E">
        <w:rPr>
          <w:position w:val="-10"/>
        </w:rPr>
        <w:object w:dxaOrig="1440" w:dyaOrig="320">
          <v:shape id="_x0000_i1030" type="#_x0000_t75" style="width:1in;height:15.75pt" o:ole="">
            <v:imagedata r:id="rId19" o:title=""/>
          </v:shape>
          <o:OLEObject Type="Embed" ProgID="Equation.DSMT4" ShapeID="_x0000_i1030" DrawAspect="Content" ObjectID="_1513763027" r:id="rId20"/>
        </w:object>
      </w:r>
      <w:r w:rsidR="00AC6CAF" w:rsidRPr="001B213E">
        <w:t xml:space="preserve"> </w:t>
      </w:r>
      <w:r w:rsidR="001B213E">
        <w:t>.</w:t>
      </w:r>
      <w:r w:rsidR="000661FF" w:rsidRPr="001B213E">
        <w:br/>
      </w:r>
    </w:p>
    <w:p w:rsidR="001F42A9" w:rsidRPr="001B213E" w:rsidRDefault="001F42A9" w:rsidP="001F42A9"/>
    <w:p w:rsidR="005C2588" w:rsidRPr="001B213E" w:rsidRDefault="00601C59" w:rsidP="006F3073">
      <w:pPr>
        <w:pStyle w:val="Overskrift2"/>
      </w:pPr>
      <w:r w:rsidRPr="001B213E">
        <w:t>Oppgave 2</w:t>
      </w:r>
    </w:p>
    <w:p w:rsidR="0043723B" w:rsidRPr="001B213E" w:rsidRDefault="0043723B" w:rsidP="0043723B">
      <w:r w:rsidRPr="001B213E">
        <w:t xml:space="preserve">Bruk induksjon og vis at </w:t>
      </w:r>
      <w:r w:rsidR="003D246F" w:rsidRPr="001B213E">
        <w:rPr>
          <w:position w:val="-10"/>
        </w:rPr>
        <w:object w:dxaOrig="940" w:dyaOrig="340">
          <v:shape id="_x0000_i1031" type="#_x0000_t75" style="width:47.25pt;height:17.25pt" o:ole="">
            <v:imagedata r:id="rId21" o:title=""/>
          </v:shape>
          <o:OLEObject Type="Embed" ProgID="Equation.DSMT4" ShapeID="_x0000_i1031" DrawAspect="Content" ObjectID="_1513763028" r:id="rId22"/>
        </w:object>
      </w:r>
      <w:r w:rsidR="007D362C" w:rsidRPr="001B213E">
        <w:t xml:space="preserve"> n</w:t>
      </w:r>
      <w:r w:rsidR="003D246F" w:rsidRPr="001B213E">
        <w:t>år</w:t>
      </w:r>
      <w:r w:rsidR="007D362C" w:rsidRPr="001B213E">
        <w:t xml:space="preserve"> </w:t>
      </w:r>
      <w:r w:rsidR="003D246F" w:rsidRPr="001B213E">
        <w:rPr>
          <w:position w:val="-10"/>
        </w:rPr>
        <w:object w:dxaOrig="560" w:dyaOrig="320">
          <v:shape id="_x0000_i1032" type="#_x0000_t75" style="width:27.75pt;height:15.75pt" o:ole="">
            <v:imagedata r:id="rId23" o:title=""/>
          </v:shape>
          <o:OLEObject Type="Embed" ProgID="Equation.DSMT4" ShapeID="_x0000_i1032" DrawAspect="Content" ObjectID="_1513763029" r:id="rId24"/>
        </w:object>
      </w:r>
      <w:r w:rsidR="007D362C" w:rsidRPr="001B213E">
        <w:t xml:space="preserve"> o</w:t>
      </w:r>
      <w:r w:rsidR="003D246F" w:rsidRPr="001B213E">
        <w:t>g</w:t>
      </w:r>
      <w:r w:rsidR="007D362C" w:rsidRPr="001B213E">
        <w:t xml:space="preserve"> </w:t>
      </w:r>
      <w:r w:rsidR="003D246F" w:rsidRPr="001B213E">
        <w:rPr>
          <w:position w:val="-10"/>
        </w:rPr>
        <w:object w:dxaOrig="1200" w:dyaOrig="320">
          <v:shape id="_x0000_i1033" type="#_x0000_t75" style="width:60pt;height:15.75pt" o:ole="">
            <v:imagedata r:id="rId25" o:title=""/>
          </v:shape>
          <o:OLEObject Type="Embed" ProgID="Equation.DSMT4" ShapeID="_x0000_i1033" DrawAspect="Content" ObjectID="_1513763030" r:id="rId26"/>
        </w:object>
      </w:r>
      <w:r w:rsidR="007D362C" w:rsidRPr="001B213E">
        <w:t xml:space="preserve"> f</w:t>
      </w:r>
      <w:r w:rsidR="003D246F" w:rsidRPr="001B213E">
        <w:t xml:space="preserve">or alle </w:t>
      </w:r>
      <w:r w:rsidR="003D246F" w:rsidRPr="001B213E">
        <w:rPr>
          <w:position w:val="-4"/>
        </w:rPr>
        <w:object w:dxaOrig="480" w:dyaOrig="220">
          <v:shape id="_x0000_i1034" type="#_x0000_t75" style="width:24pt;height:11.25pt" o:ole="">
            <v:imagedata r:id="rId27" o:title=""/>
          </v:shape>
          <o:OLEObject Type="Embed" ProgID="Equation.DSMT4" ShapeID="_x0000_i1034" DrawAspect="Content" ObjectID="_1513763031" r:id="rId28"/>
        </w:object>
      </w:r>
      <w:r w:rsidR="001B213E">
        <w:t>.</w:t>
      </w:r>
    </w:p>
    <w:p w:rsidR="001952F9" w:rsidRDefault="0043723B" w:rsidP="00603BE8">
      <w:pPr>
        <w:spacing w:after="0"/>
        <w:ind w:left="30"/>
        <w:rPr>
          <w:rFonts w:ascii="Cambria" w:hAnsi="Cambria"/>
          <w:b/>
          <w:bCs/>
          <w:color w:val="4F81BD"/>
          <w:sz w:val="26"/>
          <w:szCs w:val="26"/>
          <w:lang w:eastAsia="en-US"/>
        </w:rPr>
      </w:pPr>
      <w:r w:rsidRPr="001B213E">
        <w:rPr>
          <w:b/>
          <w:color w:val="0000FF"/>
        </w:rPr>
        <w:br/>
      </w:r>
    </w:p>
    <w:p w:rsidR="006F3073" w:rsidRPr="001B213E" w:rsidRDefault="006F3073" w:rsidP="006F3073">
      <w:pPr>
        <w:pStyle w:val="Overskrift2"/>
      </w:pPr>
      <w:r w:rsidRPr="001B213E">
        <w:lastRenderedPageBreak/>
        <w:t>Oppgave 3</w:t>
      </w:r>
    </w:p>
    <w:p w:rsidR="006F3073" w:rsidRPr="001B213E" w:rsidRDefault="005D5156" w:rsidP="006F3073">
      <w:pPr>
        <w:pStyle w:val="Overskrift1"/>
      </w:pPr>
      <w:r w:rsidRPr="001B213E">
        <w:rPr>
          <w:b w:val="0"/>
          <w:noProof/>
        </w:rPr>
        <w:drawing>
          <wp:inline distT="0" distB="0" distL="0" distR="0">
            <wp:extent cx="5375275" cy="2361565"/>
            <wp:effectExtent l="0" t="0" r="0" b="635"/>
            <wp:docPr id="34" name="Bild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75275" cy="2361565"/>
                    </a:xfrm>
                    <a:prstGeom prst="rect">
                      <a:avLst/>
                    </a:prstGeom>
                    <a:noFill/>
                    <a:ln>
                      <a:noFill/>
                    </a:ln>
                  </pic:spPr>
                </pic:pic>
              </a:graphicData>
            </a:graphic>
          </wp:inline>
        </w:drawing>
      </w:r>
    </w:p>
    <w:p w:rsidR="006F3073" w:rsidRPr="001B213E" w:rsidRDefault="006F3073" w:rsidP="006F3073">
      <w:r w:rsidRPr="001B213E">
        <w:t>Figuren til venstre viser 10 sirkler med samme sentrum. Radius i de 10 sirklene danner en aritmetisk tallfølge. Radius i den ytterste sirkelen er 10 og i den innerste 1.</w:t>
      </w:r>
    </w:p>
    <w:p w:rsidR="00603BE8" w:rsidRDefault="006F3073" w:rsidP="006F3073">
      <w:pPr>
        <w:pStyle w:val="Listeavsnitt"/>
        <w:numPr>
          <w:ilvl w:val="0"/>
          <w:numId w:val="7"/>
        </w:numPr>
      </w:pPr>
      <w:r w:rsidRPr="001B213E">
        <w:t>Bestem tallfølgen</w:t>
      </w:r>
      <w:r w:rsidR="001B213E">
        <w:t>.</w:t>
      </w:r>
    </w:p>
    <w:p w:rsidR="006F3073" w:rsidRPr="001B213E" w:rsidRDefault="006F3073" w:rsidP="00603BE8">
      <w:r w:rsidRPr="001B213E">
        <w:t>Omkretsene til sirklene danner en tallfølge.</w:t>
      </w:r>
    </w:p>
    <w:p w:rsidR="006F3073" w:rsidRPr="001B213E" w:rsidRDefault="006F3073" w:rsidP="006F3073">
      <w:pPr>
        <w:pStyle w:val="Listeavsnitt"/>
        <w:numPr>
          <w:ilvl w:val="0"/>
          <w:numId w:val="7"/>
        </w:numPr>
      </w:pPr>
      <w:r w:rsidRPr="001B213E">
        <w:t xml:space="preserve">Undersøk hva slags tallfølge det er og bestem summen av den rekka </w:t>
      </w:r>
      <w:r w:rsidR="00603BE8">
        <w:t>du får når du summerer leddene.</w:t>
      </w:r>
      <w:r w:rsidRPr="001B213E">
        <w:rPr>
          <w:color w:val="0000FF"/>
          <w:position w:val="-22"/>
        </w:rPr>
        <w:br/>
      </w:r>
    </w:p>
    <w:p w:rsidR="006F3073" w:rsidRPr="001B213E" w:rsidRDefault="006F3073" w:rsidP="006F3073">
      <w:r w:rsidRPr="001B213E">
        <w:t>Arealet til sirklene danner også en tallfølge.</w:t>
      </w:r>
    </w:p>
    <w:p w:rsidR="006F3073" w:rsidRPr="001B213E" w:rsidRDefault="006F3073" w:rsidP="006F3073">
      <w:pPr>
        <w:pStyle w:val="Listeavsnitt"/>
        <w:numPr>
          <w:ilvl w:val="0"/>
          <w:numId w:val="7"/>
        </w:numPr>
      </w:pPr>
      <w:r w:rsidRPr="001B213E">
        <w:t>Skriv opp denne tallfølg</w:t>
      </w:r>
      <w:r w:rsidR="001B213E">
        <w:t>en</w:t>
      </w:r>
      <w:r w:rsidRPr="001B213E">
        <w:t xml:space="preserve"> og finn en formel for det </w:t>
      </w:r>
      <w:r w:rsidRPr="001B213E">
        <w:rPr>
          <w:i/>
        </w:rPr>
        <w:t>n</w:t>
      </w:r>
      <w:r w:rsidRPr="001B213E">
        <w:t>-te leddet i tallfølgen</w:t>
      </w:r>
      <w:r w:rsidR="001B213E">
        <w:t>.</w:t>
      </w:r>
      <w:r w:rsidRPr="001B213E">
        <w:br/>
      </w:r>
      <w:r w:rsidRPr="001B213E">
        <w:rPr>
          <w:color w:val="0000FF"/>
          <w:position w:val="-20"/>
        </w:rPr>
        <w:br/>
      </w:r>
    </w:p>
    <w:p w:rsidR="006F3073" w:rsidRPr="001B213E" w:rsidRDefault="006F3073" w:rsidP="006F3073">
      <w:pPr>
        <w:pStyle w:val="Listeavsnitt"/>
        <w:ind w:left="0"/>
      </w:pPr>
      <w:r w:rsidRPr="001B213E">
        <w:t>Vi kan også betrakte figuren som mange ringer lagt utenpå hverandre. Vi lager en ny tallfølge der det første leddet er arealet av den innerste sirkelen, det andre leddet er arealet av den innerste ringen, det tredje leddet er arealet av den nest innerste ringen og så videre.</w:t>
      </w:r>
      <w:r w:rsidRPr="001B213E">
        <w:br/>
      </w:r>
    </w:p>
    <w:p w:rsidR="00027842" w:rsidRPr="001B213E" w:rsidRDefault="006F3073" w:rsidP="006F3073">
      <w:pPr>
        <w:pStyle w:val="Listeavsnitt"/>
        <w:numPr>
          <w:ilvl w:val="0"/>
          <w:numId w:val="7"/>
        </w:numPr>
      </w:pPr>
      <w:r w:rsidRPr="001B213E">
        <w:t>Skriv opp leddene i denne tallfølgen og undersøk hva slags tallfølge det er</w:t>
      </w:r>
      <w:r w:rsidR="001B213E">
        <w:t>.</w:t>
      </w:r>
      <w:r w:rsidRPr="001B213E">
        <w:br/>
      </w:r>
    </w:p>
    <w:p w:rsidR="006F3073" w:rsidRPr="001B213E" w:rsidRDefault="00027842" w:rsidP="006F3073">
      <w:pPr>
        <w:pStyle w:val="Listeavsnitt"/>
        <w:numPr>
          <w:ilvl w:val="0"/>
          <w:numId w:val="7"/>
        </w:numPr>
      </w:pPr>
      <w:r w:rsidRPr="001B213E">
        <w:t>Bestem summen av den rekka du får når du summerer leddene i denne tallfølgen</w:t>
      </w:r>
      <w:r w:rsidR="001B213E">
        <w:t>.</w:t>
      </w:r>
      <w:r w:rsidRPr="001B213E">
        <w:br/>
      </w:r>
      <w:r w:rsidR="006F3073" w:rsidRPr="001B213E">
        <w:rPr>
          <w:color w:val="0000FF"/>
          <w:position w:val="-10"/>
        </w:rPr>
        <w:br/>
      </w:r>
    </w:p>
    <w:p w:rsidR="00693F9A" w:rsidRPr="001B213E" w:rsidRDefault="00693F9A" w:rsidP="006F3073">
      <w:pPr>
        <w:rPr>
          <w:rFonts w:ascii="Cambria" w:eastAsia="Times New Roman" w:hAnsi="Cambria"/>
          <w:b/>
          <w:bCs/>
          <w:color w:val="365F91"/>
          <w:kern w:val="36"/>
          <w:sz w:val="28"/>
          <w:szCs w:val="48"/>
          <w:lang w:eastAsia="nb-NO"/>
        </w:rPr>
      </w:pPr>
      <w:r w:rsidRPr="001B213E">
        <w:br w:type="page"/>
      </w:r>
    </w:p>
    <w:p w:rsidR="009A7A22" w:rsidRPr="001B213E" w:rsidRDefault="005D5156" w:rsidP="009A7A22">
      <w:pPr>
        <w:pStyle w:val="Overskrift1"/>
        <w:spacing w:after="0" w:afterAutospacing="0"/>
      </w:pPr>
      <w:r w:rsidRPr="001B213E">
        <w:rPr>
          <w:noProof/>
        </w:rPr>
        <w:lastRenderedPageBreak/>
        <w:drawing>
          <wp:anchor distT="0" distB="0" distL="114300" distR="114300" simplePos="0" relativeHeight="251657728" behindDoc="0" locked="0" layoutInCell="1" allowOverlap="1">
            <wp:simplePos x="0" y="0"/>
            <wp:positionH relativeFrom="column">
              <wp:posOffset>3748405</wp:posOffset>
            </wp:positionH>
            <wp:positionV relativeFrom="paragraph">
              <wp:posOffset>-247015</wp:posOffset>
            </wp:positionV>
            <wp:extent cx="1160780" cy="781050"/>
            <wp:effectExtent l="0" t="0" r="1270" b="0"/>
            <wp:wrapSquare wrapText="bothSides"/>
            <wp:docPr id="73" name="Bilde 69" descr="Beskrivelse: Med hjelpemid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9" descr="Beskrivelse: Med hjelpemidle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6078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A7A22" w:rsidRPr="001B213E">
        <w:t>Del 2</w:t>
      </w:r>
    </w:p>
    <w:p w:rsidR="009A7A22" w:rsidRPr="001B213E" w:rsidRDefault="009A7A22" w:rsidP="009A7A22">
      <w:pPr>
        <w:rPr>
          <w:b/>
        </w:rPr>
      </w:pPr>
      <w:r w:rsidRPr="001B213E">
        <w:rPr>
          <w:b/>
        </w:rPr>
        <w:t xml:space="preserve">Tid: </w:t>
      </w:r>
      <w:r w:rsidR="00016B88" w:rsidRPr="001B213E">
        <w:t>5</w:t>
      </w:r>
      <w:r w:rsidRPr="001B213E">
        <w:t>0 min</w:t>
      </w:r>
      <w:r w:rsidRPr="001B213E">
        <w:br/>
      </w:r>
      <w:r w:rsidRPr="001B213E">
        <w:rPr>
          <w:b/>
        </w:rPr>
        <w:t xml:space="preserve">Hjelpemidler: </w:t>
      </w:r>
      <w:r w:rsidR="00016B88" w:rsidRPr="001B213E">
        <w:t>Alle</w:t>
      </w:r>
      <w:r w:rsidR="00D203E8" w:rsidRPr="001B213E">
        <w:t xml:space="preserve"> hjelpemidler unntatt kommunikasjon</w:t>
      </w:r>
      <w:r w:rsidR="001B213E">
        <w:t>.</w:t>
      </w:r>
    </w:p>
    <w:p w:rsidR="009A7A22" w:rsidRPr="001B213E" w:rsidRDefault="00AC6CAF" w:rsidP="006F3073">
      <w:pPr>
        <w:pStyle w:val="Overskrift2"/>
        <w:rPr>
          <w:rFonts w:ascii="Calibri" w:hAnsi="Calibri" w:cs="Calibri"/>
          <w:color w:val="auto"/>
          <w:sz w:val="22"/>
          <w:szCs w:val="22"/>
        </w:rPr>
      </w:pPr>
      <w:r w:rsidRPr="001B213E">
        <w:t>Oppgave 4</w:t>
      </w:r>
      <w:r w:rsidR="009A7A22" w:rsidRPr="001B213E">
        <w:t xml:space="preserve"> </w:t>
      </w:r>
    </w:p>
    <w:p w:rsidR="009A7A22" w:rsidRPr="001B213E" w:rsidRDefault="009A7A22">
      <w:r w:rsidRPr="001B213E">
        <w:t xml:space="preserve">Petter har en kronisk sykdom </w:t>
      </w:r>
      <w:r w:rsidR="006F3073" w:rsidRPr="001B213E">
        <w:t>og er avhengig av</w:t>
      </w:r>
      <w:r w:rsidRPr="001B213E">
        <w:t xml:space="preserve"> medisiner. </w:t>
      </w:r>
      <w:r w:rsidR="006F3073" w:rsidRPr="001B213E">
        <w:t>Hver dag tar han</w:t>
      </w:r>
      <w:r w:rsidR="00043B55" w:rsidRPr="001B213E">
        <w:t xml:space="preserve"> </w:t>
      </w:r>
      <w:r w:rsidRPr="001B213E">
        <w:t>en tablett som innehol</w:t>
      </w:r>
      <w:r w:rsidR="00043B55" w:rsidRPr="001B213E">
        <w:t>der 2,3 mg virksomt stoff</w:t>
      </w:r>
      <w:r w:rsidRPr="001B213E">
        <w:t>.</w:t>
      </w:r>
    </w:p>
    <w:p w:rsidR="009A7A22" w:rsidRPr="001B213E" w:rsidRDefault="009A7A22">
      <w:r w:rsidRPr="001B213E">
        <w:t xml:space="preserve">Anta at dette er et stoff som ikke skilles ut av kroppen. </w:t>
      </w:r>
    </w:p>
    <w:p w:rsidR="005B09F5" w:rsidRPr="001B213E" w:rsidRDefault="009A7A22" w:rsidP="00FA3042">
      <w:pPr>
        <w:pStyle w:val="Listeavsnitt"/>
        <w:numPr>
          <w:ilvl w:val="0"/>
          <w:numId w:val="8"/>
        </w:numPr>
      </w:pPr>
      <w:r w:rsidRPr="001B213E">
        <w:t>Hvor mye av det virksomme stoffet har han i kroppen etter en måneds</w:t>
      </w:r>
      <w:r w:rsidR="001B213E">
        <w:t xml:space="preserve"> bruk </w:t>
      </w:r>
      <w:r w:rsidRPr="001B213E">
        <w:t>(30 dager) av disse tablettene?</w:t>
      </w:r>
      <w:r w:rsidR="00FA3042" w:rsidRPr="001B213E">
        <w:br/>
      </w:r>
    </w:p>
    <w:p w:rsidR="009A7A22" w:rsidRPr="001B213E" w:rsidRDefault="009A7A22" w:rsidP="00FA3042">
      <w:r w:rsidRPr="001B213E">
        <w:t xml:space="preserve">I virkeligheten skiller kroppen ut 30 </w:t>
      </w:r>
      <w:r w:rsidR="00FA3042" w:rsidRPr="001B213E">
        <w:t>% av det virksomme stoffet hvert døgn.</w:t>
      </w:r>
    </w:p>
    <w:p w:rsidR="00FA3042" w:rsidRPr="001B213E" w:rsidRDefault="00FA3042" w:rsidP="00311ECF">
      <w:pPr>
        <w:pStyle w:val="Listeavsnitt"/>
        <w:numPr>
          <w:ilvl w:val="0"/>
          <w:numId w:val="8"/>
        </w:numPr>
      </w:pPr>
      <w:r w:rsidRPr="001B213E">
        <w:t>Hvor mye av det virksomme stoffet har han da i kroppen etter en måneds bruk av disse tablettene?</w:t>
      </w:r>
      <w:r w:rsidRPr="001B213E">
        <w:br/>
      </w:r>
    </w:p>
    <w:p w:rsidR="00FA3042" w:rsidRPr="001B213E" w:rsidRDefault="00FA3042" w:rsidP="00FA3042">
      <w:r w:rsidRPr="001B213E">
        <w:t xml:space="preserve">Det viser seg at Petter ikke tåler så store mengder av det virksomme stoffet. Han må derfor bytte medisiner. De nye tablettene inneholder like mye virksomt stoff, men produsenten hevder at kroppen skiller ut stoffet fra disse tablettene raskere. </w:t>
      </w:r>
    </w:p>
    <w:p w:rsidR="00D203E8" w:rsidRPr="001B213E" w:rsidRDefault="00FA3042" w:rsidP="001378A9">
      <w:pPr>
        <w:pStyle w:val="Listeavsnitt"/>
        <w:numPr>
          <w:ilvl w:val="0"/>
          <w:numId w:val="8"/>
        </w:numPr>
      </w:pPr>
      <w:r w:rsidRPr="001B213E">
        <w:t>Hvor stor prosent må kroppen skille ut</w:t>
      </w:r>
      <w:r w:rsidR="00601C59" w:rsidRPr="001B213E">
        <w:t xml:space="preserve"> hvert døgn</w:t>
      </w:r>
      <w:r w:rsidRPr="001B213E">
        <w:t xml:space="preserve"> dersom mengden i </w:t>
      </w:r>
      <w:r w:rsidR="00255D08" w:rsidRPr="001B213E">
        <w:t>kroppen ikke skal overstige 5 mg etter lang tids bruk?</w:t>
      </w:r>
      <w:r w:rsidR="00255D08" w:rsidRPr="001B213E">
        <w:br/>
      </w:r>
    </w:p>
    <w:p w:rsidR="009C060B" w:rsidRPr="001B213E" w:rsidRDefault="00AC6CAF" w:rsidP="006F3073">
      <w:pPr>
        <w:pStyle w:val="Overskrift2"/>
      </w:pPr>
      <w:r w:rsidRPr="001B213E">
        <w:t>Oppgave 5</w:t>
      </w:r>
    </w:p>
    <w:p w:rsidR="009C060B" w:rsidRPr="001B213E" w:rsidRDefault="009C060B" w:rsidP="009C060B">
      <w:r w:rsidRPr="001B213E">
        <w:t xml:space="preserve">Gitt </w:t>
      </w:r>
      <w:r w:rsidR="00601C59" w:rsidRPr="001B213E">
        <w:t>den uendelige geometriske rekken</w:t>
      </w:r>
      <w:r w:rsidRPr="001B213E">
        <w:t xml:space="preserve"> </w:t>
      </w:r>
      <w:r w:rsidRPr="001B213E">
        <w:tab/>
      </w:r>
      <w:r w:rsidRPr="001B213E">
        <w:br/>
      </w:r>
      <w:r w:rsidRPr="001B213E">
        <w:tab/>
      </w:r>
      <w:r w:rsidRPr="001B213E">
        <w:tab/>
      </w:r>
      <w:r w:rsidRPr="001B213E">
        <w:tab/>
      </w:r>
      <w:r w:rsidRPr="001B213E">
        <w:tab/>
      </w:r>
      <w:r w:rsidRPr="001B213E">
        <w:rPr>
          <w:position w:val="-26"/>
        </w:rPr>
        <w:object w:dxaOrig="3240" w:dyaOrig="680">
          <v:shape id="_x0000_i1035" type="#_x0000_t75" style="width:162pt;height:28.5pt" o:ole="">
            <v:imagedata r:id="rId31" o:title=""/>
          </v:shape>
          <o:OLEObject Type="Embed" ProgID="Equation.DSMT4" ShapeID="_x0000_i1035" DrawAspect="Content" ObjectID="_1513763032" r:id="rId32"/>
        </w:object>
      </w:r>
    </w:p>
    <w:p w:rsidR="009C060B" w:rsidRPr="001B213E" w:rsidRDefault="00D203E8" w:rsidP="001378A9">
      <w:pPr>
        <w:pStyle w:val="Listeavsnitt"/>
        <w:numPr>
          <w:ilvl w:val="0"/>
          <w:numId w:val="12"/>
        </w:numPr>
        <w:rPr>
          <w:color w:val="0033CC"/>
        </w:rPr>
      </w:pPr>
      <w:r w:rsidRPr="001B213E">
        <w:t>F</w:t>
      </w:r>
      <w:r w:rsidR="00601C59" w:rsidRPr="001B213E">
        <w:t>inn i hvilket område denne rekken</w:t>
      </w:r>
      <w:r w:rsidR="009C060B" w:rsidRPr="001B213E">
        <w:t xml:space="preserve"> konvergerer</w:t>
      </w:r>
      <w:r w:rsidRPr="001B213E">
        <w:t xml:space="preserve"> (konvergensområdet til rekken)</w:t>
      </w:r>
      <w:r w:rsidR="001B213E">
        <w:t>.</w:t>
      </w:r>
      <w:r w:rsidR="009C060B" w:rsidRPr="001B213E">
        <w:br/>
      </w:r>
    </w:p>
    <w:p w:rsidR="009C060B" w:rsidRPr="001B213E" w:rsidRDefault="009C060B" w:rsidP="00016B88">
      <w:pPr>
        <w:pStyle w:val="Listeavsnitt"/>
        <w:numPr>
          <w:ilvl w:val="0"/>
          <w:numId w:val="12"/>
        </w:numPr>
        <w:rPr>
          <w:color w:val="0033CC"/>
        </w:rPr>
      </w:pPr>
      <w:r w:rsidRPr="001B213E">
        <w:t xml:space="preserve">Finn summen </w:t>
      </w:r>
      <w:r w:rsidRPr="001B213E">
        <w:rPr>
          <w:position w:val="-12"/>
        </w:rPr>
        <w:object w:dxaOrig="499" w:dyaOrig="360">
          <v:shape id="_x0000_i1036" type="#_x0000_t75" style="width:25.5pt;height:18pt" o:ole="">
            <v:imagedata r:id="rId33" o:title=""/>
          </v:shape>
          <o:OLEObject Type="Embed" ProgID="Equation.DSMT4" ShapeID="_x0000_i1036" DrawAspect="Content" ObjectID="_1513763033" r:id="rId34"/>
        </w:object>
      </w:r>
      <w:r w:rsidR="00601C59" w:rsidRPr="001B213E">
        <w:t xml:space="preserve"> av rekken</w:t>
      </w:r>
      <w:r w:rsidR="001B213E">
        <w:t>.</w:t>
      </w:r>
      <w:r w:rsidRPr="001B213E">
        <w:rPr>
          <w:color w:val="0033CC"/>
        </w:rPr>
        <w:br/>
      </w:r>
    </w:p>
    <w:p w:rsidR="009C060B" w:rsidRPr="001B213E" w:rsidRDefault="009C060B" w:rsidP="00016B88">
      <w:pPr>
        <w:pStyle w:val="Listeavsnitt"/>
        <w:numPr>
          <w:ilvl w:val="0"/>
          <w:numId w:val="12"/>
        </w:numPr>
        <w:rPr>
          <w:color w:val="0033CC"/>
        </w:rPr>
      </w:pPr>
      <w:r w:rsidRPr="001B213E">
        <w:t xml:space="preserve">Tegn grafen til </w:t>
      </w:r>
      <w:r w:rsidR="00D203E8" w:rsidRPr="001B213E">
        <w:rPr>
          <w:position w:val="-12"/>
        </w:rPr>
        <w:object w:dxaOrig="499" w:dyaOrig="360">
          <v:shape id="_x0000_i1037" type="#_x0000_t75" style="width:28.5pt;height:16.5pt" o:ole="">
            <v:imagedata r:id="rId35" o:title=""/>
          </v:shape>
          <o:OLEObject Type="Embed" ProgID="Equation.DSMT4" ShapeID="_x0000_i1037" DrawAspect="Content" ObjectID="_1513763034" r:id="rId36"/>
        </w:object>
      </w:r>
      <w:r w:rsidR="001B213E">
        <w:t>.</w:t>
      </w:r>
      <w:r w:rsidRPr="001B213E">
        <w:rPr>
          <w:color w:val="0000FF"/>
        </w:rPr>
        <w:br/>
      </w:r>
    </w:p>
    <w:p w:rsidR="009C060B" w:rsidRPr="001B213E" w:rsidRDefault="009C060B" w:rsidP="009C060B">
      <w:pPr>
        <w:pStyle w:val="Listeavsnitt"/>
        <w:numPr>
          <w:ilvl w:val="0"/>
          <w:numId w:val="12"/>
        </w:numPr>
        <w:rPr>
          <w:color w:val="0000FF"/>
        </w:rPr>
      </w:pPr>
      <w:r w:rsidRPr="001B213E">
        <w:t xml:space="preserve">Finn </w:t>
      </w:r>
      <w:r w:rsidR="00016B88" w:rsidRPr="001B213E">
        <w:t xml:space="preserve">grafisk og </w:t>
      </w:r>
      <w:r w:rsidRPr="001B213E">
        <w:t xml:space="preserve">ved regning summen når </w:t>
      </w:r>
      <w:r w:rsidR="00016B88" w:rsidRPr="001B213E">
        <w:rPr>
          <w:position w:val="-4"/>
        </w:rPr>
        <w:object w:dxaOrig="620" w:dyaOrig="240">
          <v:shape id="_x0000_i1038" type="#_x0000_t75" style="width:30pt;height:10.5pt" o:ole="">
            <v:imagedata r:id="rId37" o:title=""/>
          </v:shape>
          <o:OLEObject Type="Embed" ProgID="Equation.DSMT4" ShapeID="_x0000_i1038" DrawAspect="Content" ObjectID="_1513763035" r:id="rId38"/>
        </w:object>
      </w:r>
      <w:r w:rsidRPr="001B213E">
        <w:t xml:space="preserve"> </w:t>
      </w:r>
      <w:r w:rsidR="001B213E">
        <w:t>.</w:t>
      </w:r>
      <w:bookmarkStart w:id="0" w:name="_GoBack"/>
      <w:bookmarkEnd w:id="0"/>
    </w:p>
    <w:sectPr w:rsidR="009C060B" w:rsidRPr="001B213E" w:rsidSect="005B09F5">
      <w:headerReference w:type="default" r:id="rId39"/>
      <w:footerReference w:type="default" r:id="rId4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91A" w:rsidRDefault="00F0191A" w:rsidP="00016B88">
      <w:pPr>
        <w:spacing w:after="0" w:line="240" w:lineRule="auto"/>
      </w:pPr>
      <w:r>
        <w:separator/>
      </w:r>
    </w:p>
  </w:endnote>
  <w:endnote w:type="continuationSeparator" w:id="0">
    <w:p w:rsidR="00F0191A" w:rsidRDefault="00F0191A" w:rsidP="00016B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0058" w:rsidRDefault="00B03740">
    <w:pPr>
      <w:pStyle w:val="Bunntekst"/>
      <w:jc w:val="center"/>
    </w:pPr>
    <w:r>
      <w:fldChar w:fldCharType="begin"/>
    </w:r>
    <w:r w:rsidR="00A06093">
      <w:instrText xml:space="preserve"> PAGE   \* MERGEFORMAT </w:instrText>
    </w:r>
    <w:r>
      <w:fldChar w:fldCharType="separate"/>
    </w:r>
    <w:r w:rsidR="001378A9">
      <w:rPr>
        <w:noProof/>
      </w:rPr>
      <w:t>3</w:t>
    </w:r>
    <w:r>
      <w:rPr>
        <w:noProof/>
      </w:rPr>
      <w:fldChar w:fldCharType="end"/>
    </w:r>
  </w:p>
  <w:p w:rsidR="00530058" w:rsidRDefault="00530058">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91A" w:rsidRDefault="00F0191A" w:rsidP="00016B88">
      <w:pPr>
        <w:spacing w:after="0" w:line="240" w:lineRule="auto"/>
      </w:pPr>
      <w:r>
        <w:separator/>
      </w:r>
    </w:p>
  </w:footnote>
  <w:footnote w:type="continuationSeparator" w:id="0">
    <w:p w:rsidR="00F0191A" w:rsidRDefault="00F0191A" w:rsidP="00016B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6DA" w:rsidRDefault="00B63230" w:rsidP="003736DA">
    <w:pPr>
      <w:pStyle w:val="Topptekst"/>
    </w:pPr>
    <w:r>
      <w:rPr>
        <w:noProof/>
        <w:lang w:eastAsia="nb-NO"/>
      </w:rPr>
      <w:drawing>
        <wp:anchor distT="0" distB="0" distL="114300" distR="114300" simplePos="0" relativeHeight="251659264" behindDoc="0" locked="0" layoutInCell="1" allowOverlap="1" wp14:anchorId="6F4D845D" wp14:editId="0BDBCBCA">
          <wp:simplePos x="0" y="0"/>
          <wp:positionH relativeFrom="column">
            <wp:posOffset>5723255</wp:posOffset>
          </wp:positionH>
          <wp:positionV relativeFrom="paragraph">
            <wp:posOffset>-318770</wp:posOffset>
          </wp:positionV>
          <wp:extent cx="652145" cy="652145"/>
          <wp:effectExtent l="0" t="0" r="0" b="0"/>
          <wp:wrapSquare wrapText="bothSides"/>
          <wp:docPr id="5" name="Bilde 5"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pic:spPr>
              </pic:pic>
            </a:graphicData>
          </a:graphic>
          <wp14:sizeRelH relativeFrom="page">
            <wp14:pctWidth>0</wp14:pctWidth>
          </wp14:sizeRelH>
          <wp14:sizeRelV relativeFrom="page">
            <wp14:pctHeight>0</wp14:pctHeight>
          </wp14:sizeRelV>
        </wp:anchor>
      </w:drawing>
    </w:r>
    <w:r w:rsidR="003736DA">
      <w:t>R2, Algebra</w:t>
    </w:r>
  </w:p>
  <w:p w:rsidR="003736DA" w:rsidRDefault="003736DA">
    <w:pPr>
      <w:pStyle w:val="Top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24551"/>
    <w:multiLevelType w:val="hybridMultilevel"/>
    <w:tmpl w:val="DC4E29F8"/>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nsid w:val="062F7615"/>
    <w:multiLevelType w:val="hybridMultilevel"/>
    <w:tmpl w:val="A61C072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nsid w:val="12BD21CD"/>
    <w:multiLevelType w:val="hybridMultilevel"/>
    <w:tmpl w:val="78524A28"/>
    <w:lvl w:ilvl="0" w:tplc="3B0EE3BE">
      <w:start w:val="1"/>
      <w:numFmt w:val="lowerLetter"/>
      <w:lvlText w:val="%1)"/>
      <w:lvlJc w:val="left"/>
      <w:pPr>
        <w:ind w:left="360" w:hanging="360"/>
      </w:pPr>
      <w:rPr>
        <w:rFonts w:ascii="Calibri" w:hAnsi="Calibri" w:cs="Calibri" w:hint="default"/>
        <w:b w:val="0"/>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nsid w:val="1E247FEF"/>
    <w:multiLevelType w:val="hybridMultilevel"/>
    <w:tmpl w:val="EC3EBE04"/>
    <w:lvl w:ilvl="0" w:tplc="A8704AE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nsid w:val="20E05E28"/>
    <w:multiLevelType w:val="hybridMultilevel"/>
    <w:tmpl w:val="BE5433FA"/>
    <w:lvl w:ilvl="0" w:tplc="6CC2BCA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nsid w:val="268321F0"/>
    <w:multiLevelType w:val="hybridMultilevel"/>
    <w:tmpl w:val="785E4A44"/>
    <w:lvl w:ilvl="0" w:tplc="99C82CCE">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nsid w:val="2BDF4AE8"/>
    <w:multiLevelType w:val="hybridMultilevel"/>
    <w:tmpl w:val="D50A6898"/>
    <w:lvl w:ilvl="0" w:tplc="04140017">
      <w:start w:val="1"/>
      <w:numFmt w:val="lowerLetter"/>
      <w:lvlText w:val="%1)"/>
      <w:lvlJc w:val="left"/>
      <w:pPr>
        <w:ind w:left="1362" w:hanging="360"/>
      </w:pPr>
    </w:lvl>
    <w:lvl w:ilvl="1" w:tplc="04140019" w:tentative="1">
      <w:start w:val="1"/>
      <w:numFmt w:val="lowerLetter"/>
      <w:lvlText w:val="%2."/>
      <w:lvlJc w:val="left"/>
      <w:pPr>
        <w:ind w:left="2082" w:hanging="360"/>
      </w:pPr>
    </w:lvl>
    <w:lvl w:ilvl="2" w:tplc="0414001B" w:tentative="1">
      <w:start w:val="1"/>
      <w:numFmt w:val="lowerRoman"/>
      <w:lvlText w:val="%3."/>
      <w:lvlJc w:val="right"/>
      <w:pPr>
        <w:ind w:left="2802" w:hanging="180"/>
      </w:pPr>
    </w:lvl>
    <w:lvl w:ilvl="3" w:tplc="0414000F" w:tentative="1">
      <w:start w:val="1"/>
      <w:numFmt w:val="decimal"/>
      <w:lvlText w:val="%4."/>
      <w:lvlJc w:val="left"/>
      <w:pPr>
        <w:ind w:left="3522" w:hanging="360"/>
      </w:pPr>
    </w:lvl>
    <w:lvl w:ilvl="4" w:tplc="04140019" w:tentative="1">
      <w:start w:val="1"/>
      <w:numFmt w:val="lowerLetter"/>
      <w:lvlText w:val="%5."/>
      <w:lvlJc w:val="left"/>
      <w:pPr>
        <w:ind w:left="4242" w:hanging="360"/>
      </w:pPr>
    </w:lvl>
    <w:lvl w:ilvl="5" w:tplc="0414001B" w:tentative="1">
      <w:start w:val="1"/>
      <w:numFmt w:val="lowerRoman"/>
      <w:lvlText w:val="%6."/>
      <w:lvlJc w:val="right"/>
      <w:pPr>
        <w:ind w:left="4962" w:hanging="180"/>
      </w:pPr>
    </w:lvl>
    <w:lvl w:ilvl="6" w:tplc="0414000F" w:tentative="1">
      <w:start w:val="1"/>
      <w:numFmt w:val="decimal"/>
      <w:lvlText w:val="%7."/>
      <w:lvlJc w:val="left"/>
      <w:pPr>
        <w:ind w:left="5682" w:hanging="360"/>
      </w:pPr>
    </w:lvl>
    <w:lvl w:ilvl="7" w:tplc="04140019" w:tentative="1">
      <w:start w:val="1"/>
      <w:numFmt w:val="lowerLetter"/>
      <w:lvlText w:val="%8."/>
      <w:lvlJc w:val="left"/>
      <w:pPr>
        <w:ind w:left="6402" w:hanging="360"/>
      </w:pPr>
    </w:lvl>
    <w:lvl w:ilvl="8" w:tplc="0414001B" w:tentative="1">
      <w:start w:val="1"/>
      <w:numFmt w:val="lowerRoman"/>
      <w:lvlText w:val="%9."/>
      <w:lvlJc w:val="right"/>
      <w:pPr>
        <w:ind w:left="7122" w:hanging="180"/>
      </w:pPr>
    </w:lvl>
  </w:abstractNum>
  <w:abstractNum w:abstractNumId="7">
    <w:nsid w:val="31427F45"/>
    <w:multiLevelType w:val="hybridMultilevel"/>
    <w:tmpl w:val="7C28904A"/>
    <w:lvl w:ilvl="0" w:tplc="04140011">
      <w:start w:val="1"/>
      <w:numFmt w:val="decimal"/>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nsid w:val="35A66C50"/>
    <w:multiLevelType w:val="hybridMultilevel"/>
    <w:tmpl w:val="CB7CDDA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nsid w:val="374D3F22"/>
    <w:multiLevelType w:val="hybridMultilevel"/>
    <w:tmpl w:val="9F5642BC"/>
    <w:lvl w:ilvl="0" w:tplc="E7FEA30C">
      <w:start w:val="2"/>
      <w:numFmt w:val="decimal"/>
      <w:lvlText w:val="%1)"/>
      <w:lvlJc w:val="left"/>
      <w:pPr>
        <w:ind w:left="1068" w:hanging="360"/>
      </w:pPr>
      <w:rPr>
        <w:rFonts w:hint="default"/>
        <w:color w:val="auto"/>
      </w:rPr>
    </w:lvl>
    <w:lvl w:ilvl="1" w:tplc="04140019" w:tentative="1">
      <w:start w:val="1"/>
      <w:numFmt w:val="lowerLetter"/>
      <w:lvlText w:val="%2."/>
      <w:lvlJc w:val="left"/>
      <w:pPr>
        <w:ind w:left="1722" w:hanging="360"/>
      </w:pPr>
    </w:lvl>
    <w:lvl w:ilvl="2" w:tplc="0414001B" w:tentative="1">
      <w:start w:val="1"/>
      <w:numFmt w:val="lowerRoman"/>
      <w:lvlText w:val="%3."/>
      <w:lvlJc w:val="right"/>
      <w:pPr>
        <w:ind w:left="2442" w:hanging="180"/>
      </w:pPr>
    </w:lvl>
    <w:lvl w:ilvl="3" w:tplc="0414000F" w:tentative="1">
      <w:start w:val="1"/>
      <w:numFmt w:val="decimal"/>
      <w:lvlText w:val="%4."/>
      <w:lvlJc w:val="left"/>
      <w:pPr>
        <w:ind w:left="3162" w:hanging="360"/>
      </w:pPr>
    </w:lvl>
    <w:lvl w:ilvl="4" w:tplc="04140019" w:tentative="1">
      <w:start w:val="1"/>
      <w:numFmt w:val="lowerLetter"/>
      <w:lvlText w:val="%5."/>
      <w:lvlJc w:val="left"/>
      <w:pPr>
        <w:ind w:left="3882" w:hanging="360"/>
      </w:pPr>
    </w:lvl>
    <w:lvl w:ilvl="5" w:tplc="0414001B" w:tentative="1">
      <w:start w:val="1"/>
      <w:numFmt w:val="lowerRoman"/>
      <w:lvlText w:val="%6."/>
      <w:lvlJc w:val="right"/>
      <w:pPr>
        <w:ind w:left="4602" w:hanging="180"/>
      </w:pPr>
    </w:lvl>
    <w:lvl w:ilvl="6" w:tplc="0414000F" w:tentative="1">
      <w:start w:val="1"/>
      <w:numFmt w:val="decimal"/>
      <w:lvlText w:val="%7."/>
      <w:lvlJc w:val="left"/>
      <w:pPr>
        <w:ind w:left="5322" w:hanging="360"/>
      </w:pPr>
    </w:lvl>
    <w:lvl w:ilvl="7" w:tplc="04140019" w:tentative="1">
      <w:start w:val="1"/>
      <w:numFmt w:val="lowerLetter"/>
      <w:lvlText w:val="%8."/>
      <w:lvlJc w:val="left"/>
      <w:pPr>
        <w:ind w:left="6042" w:hanging="360"/>
      </w:pPr>
    </w:lvl>
    <w:lvl w:ilvl="8" w:tplc="0414001B" w:tentative="1">
      <w:start w:val="1"/>
      <w:numFmt w:val="lowerRoman"/>
      <w:lvlText w:val="%9."/>
      <w:lvlJc w:val="right"/>
      <w:pPr>
        <w:ind w:left="6762" w:hanging="180"/>
      </w:pPr>
    </w:lvl>
  </w:abstractNum>
  <w:abstractNum w:abstractNumId="10">
    <w:nsid w:val="443F568A"/>
    <w:multiLevelType w:val="hybridMultilevel"/>
    <w:tmpl w:val="BBD8BCCC"/>
    <w:lvl w:ilvl="0" w:tplc="842E3942">
      <w:start w:val="1"/>
      <w:numFmt w:val="decimal"/>
      <w:lvlText w:val="%1)"/>
      <w:lvlJc w:val="left"/>
      <w:pPr>
        <w:ind w:left="1346" w:hanging="495"/>
      </w:pPr>
      <w:rPr>
        <w:rFonts w:hint="default"/>
        <w:color w:val="auto"/>
      </w:rPr>
    </w:lvl>
    <w:lvl w:ilvl="1" w:tplc="04140019" w:tentative="1">
      <w:start w:val="1"/>
      <w:numFmt w:val="lowerLetter"/>
      <w:lvlText w:val="%2."/>
      <w:lvlJc w:val="left"/>
      <w:pPr>
        <w:ind w:left="1931" w:hanging="360"/>
      </w:pPr>
    </w:lvl>
    <w:lvl w:ilvl="2" w:tplc="0414001B" w:tentative="1">
      <w:start w:val="1"/>
      <w:numFmt w:val="lowerRoman"/>
      <w:lvlText w:val="%3."/>
      <w:lvlJc w:val="right"/>
      <w:pPr>
        <w:ind w:left="2651" w:hanging="180"/>
      </w:pPr>
    </w:lvl>
    <w:lvl w:ilvl="3" w:tplc="0414000F" w:tentative="1">
      <w:start w:val="1"/>
      <w:numFmt w:val="decimal"/>
      <w:lvlText w:val="%4."/>
      <w:lvlJc w:val="left"/>
      <w:pPr>
        <w:ind w:left="3371" w:hanging="360"/>
      </w:pPr>
    </w:lvl>
    <w:lvl w:ilvl="4" w:tplc="04140019" w:tentative="1">
      <w:start w:val="1"/>
      <w:numFmt w:val="lowerLetter"/>
      <w:lvlText w:val="%5."/>
      <w:lvlJc w:val="left"/>
      <w:pPr>
        <w:ind w:left="4091" w:hanging="360"/>
      </w:pPr>
    </w:lvl>
    <w:lvl w:ilvl="5" w:tplc="0414001B" w:tentative="1">
      <w:start w:val="1"/>
      <w:numFmt w:val="lowerRoman"/>
      <w:lvlText w:val="%6."/>
      <w:lvlJc w:val="right"/>
      <w:pPr>
        <w:ind w:left="4811" w:hanging="180"/>
      </w:pPr>
    </w:lvl>
    <w:lvl w:ilvl="6" w:tplc="0414000F" w:tentative="1">
      <w:start w:val="1"/>
      <w:numFmt w:val="decimal"/>
      <w:lvlText w:val="%7."/>
      <w:lvlJc w:val="left"/>
      <w:pPr>
        <w:ind w:left="5531" w:hanging="360"/>
      </w:pPr>
    </w:lvl>
    <w:lvl w:ilvl="7" w:tplc="04140019" w:tentative="1">
      <w:start w:val="1"/>
      <w:numFmt w:val="lowerLetter"/>
      <w:lvlText w:val="%8."/>
      <w:lvlJc w:val="left"/>
      <w:pPr>
        <w:ind w:left="6251" w:hanging="360"/>
      </w:pPr>
    </w:lvl>
    <w:lvl w:ilvl="8" w:tplc="0414001B" w:tentative="1">
      <w:start w:val="1"/>
      <w:numFmt w:val="lowerRoman"/>
      <w:lvlText w:val="%9."/>
      <w:lvlJc w:val="right"/>
      <w:pPr>
        <w:ind w:left="6971" w:hanging="180"/>
      </w:pPr>
    </w:lvl>
  </w:abstractNum>
  <w:abstractNum w:abstractNumId="11">
    <w:nsid w:val="57662FF3"/>
    <w:multiLevelType w:val="hybridMultilevel"/>
    <w:tmpl w:val="42C4AF3E"/>
    <w:lvl w:ilvl="0" w:tplc="82CA01B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6"/>
  </w:num>
  <w:num w:numId="2">
    <w:abstractNumId w:val="10"/>
  </w:num>
  <w:num w:numId="3">
    <w:abstractNumId w:val="9"/>
  </w:num>
  <w:num w:numId="4">
    <w:abstractNumId w:val="1"/>
  </w:num>
  <w:num w:numId="5">
    <w:abstractNumId w:val="0"/>
  </w:num>
  <w:num w:numId="6">
    <w:abstractNumId w:val="2"/>
  </w:num>
  <w:num w:numId="7">
    <w:abstractNumId w:val="11"/>
  </w:num>
  <w:num w:numId="8">
    <w:abstractNumId w:val="8"/>
  </w:num>
  <w:num w:numId="9">
    <w:abstractNumId w:val="7"/>
  </w:num>
  <w:num w:numId="10">
    <w:abstractNumId w:val="4"/>
  </w:num>
  <w:num w:numId="11">
    <w:abstractNumId w:val="5"/>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FB7"/>
    <w:rsid w:val="00013FE0"/>
    <w:rsid w:val="00016B88"/>
    <w:rsid w:val="00022062"/>
    <w:rsid w:val="00027842"/>
    <w:rsid w:val="00035AF4"/>
    <w:rsid w:val="00043B55"/>
    <w:rsid w:val="000661FF"/>
    <w:rsid w:val="000843BE"/>
    <w:rsid w:val="00126A43"/>
    <w:rsid w:val="001378A9"/>
    <w:rsid w:val="001421BD"/>
    <w:rsid w:val="00181865"/>
    <w:rsid w:val="001952F9"/>
    <w:rsid w:val="001B213E"/>
    <w:rsid w:val="001F42A9"/>
    <w:rsid w:val="0020383A"/>
    <w:rsid w:val="00225FB7"/>
    <w:rsid w:val="002520A2"/>
    <w:rsid w:val="00255D08"/>
    <w:rsid w:val="002A70A4"/>
    <w:rsid w:val="002E7EBD"/>
    <w:rsid w:val="00311ECF"/>
    <w:rsid w:val="00324946"/>
    <w:rsid w:val="00325E82"/>
    <w:rsid w:val="0034368B"/>
    <w:rsid w:val="003736DA"/>
    <w:rsid w:val="00392680"/>
    <w:rsid w:val="003A5808"/>
    <w:rsid w:val="003D246F"/>
    <w:rsid w:val="003F2CE3"/>
    <w:rsid w:val="00402843"/>
    <w:rsid w:val="00422AEA"/>
    <w:rsid w:val="0043723B"/>
    <w:rsid w:val="00481979"/>
    <w:rsid w:val="004971B9"/>
    <w:rsid w:val="00497306"/>
    <w:rsid w:val="004E79AA"/>
    <w:rsid w:val="00530058"/>
    <w:rsid w:val="00536742"/>
    <w:rsid w:val="0055506E"/>
    <w:rsid w:val="005B09F5"/>
    <w:rsid w:val="005C2588"/>
    <w:rsid w:val="005D5156"/>
    <w:rsid w:val="005E220A"/>
    <w:rsid w:val="005E49A6"/>
    <w:rsid w:val="005F2E67"/>
    <w:rsid w:val="00601C59"/>
    <w:rsid w:val="00602D8C"/>
    <w:rsid w:val="00603BE8"/>
    <w:rsid w:val="006438D0"/>
    <w:rsid w:val="00677704"/>
    <w:rsid w:val="00686C10"/>
    <w:rsid w:val="00693F9A"/>
    <w:rsid w:val="006F2D83"/>
    <w:rsid w:val="006F3073"/>
    <w:rsid w:val="0076476D"/>
    <w:rsid w:val="007748CA"/>
    <w:rsid w:val="007802CB"/>
    <w:rsid w:val="007B6765"/>
    <w:rsid w:val="007C17CF"/>
    <w:rsid w:val="007D0332"/>
    <w:rsid w:val="007D362C"/>
    <w:rsid w:val="007F1BC4"/>
    <w:rsid w:val="00821C9A"/>
    <w:rsid w:val="0089643C"/>
    <w:rsid w:val="00896B0F"/>
    <w:rsid w:val="008D6657"/>
    <w:rsid w:val="00916A40"/>
    <w:rsid w:val="0099639D"/>
    <w:rsid w:val="009A7A22"/>
    <w:rsid w:val="009C060B"/>
    <w:rsid w:val="009C2D72"/>
    <w:rsid w:val="009F7C4F"/>
    <w:rsid w:val="00A06093"/>
    <w:rsid w:val="00A25DE2"/>
    <w:rsid w:val="00A36C60"/>
    <w:rsid w:val="00A821F3"/>
    <w:rsid w:val="00AA09A2"/>
    <w:rsid w:val="00AC6CAF"/>
    <w:rsid w:val="00B03740"/>
    <w:rsid w:val="00B149CF"/>
    <w:rsid w:val="00B3299D"/>
    <w:rsid w:val="00B33239"/>
    <w:rsid w:val="00B54F76"/>
    <w:rsid w:val="00B63230"/>
    <w:rsid w:val="00B657D6"/>
    <w:rsid w:val="00B7545C"/>
    <w:rsid w:val="00BE6F92"/>
    <w:rsid w:val="00C558E5"/>
    <w:rsid w:val="00C8392E"/>
    <w:rsid w:val="00CE2D41"/>
    <w:rsid w:val="00D15966"/>
    <w:rsid w:val="00D203E8"/>
    <w:rsid w:val="00D24D70"/>
    <w:rsid w:val="00DC7BFD"/>
    <w:rsid w:val="00DF3A8A"/>
    <w:rsid w:val="00E229B8"/>
    <w:rsid w:val="00EF5B7F"/>
    <w:rsid w:val="00F0191A"/>
    <w:rsid w:val="00F16560"/>
    <w:rsid w:val="00FA3042"/>
    <w:rsid w:val="00FC6783"/>
    <w:rsid w:val="00FE01A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9F5"/>
    <w:pPr>
      <w:spacing w:after="200" w:line="276" w:lineRule="auto"/>
    </w:pPr>
    <w:rPr>
      <w:sz w:val="22"/>
      <w:szCs w:val="22"/>
      <w:lang w:eastAsia="zh-CN"/>
    </w:rPr>
  </w:style>
  <w:style w:type="paragraph" w:styleId="Overskrift1">
    <w:name w:val="heading 1"/>
    <w:basedOn w:val="Normal"/>
    <w:link w:val="Overskrift1Tegn"/>
    <w:qFormat/>
    <w:rsid w:val="005C2588"/>
    <w:pPr>
      <w:spacing w:before="100" w:beforeAutospacing="1" w:after="100" w:afterAutospacing="1" w:line="240" w:lineRule="auto"/>
      <w:outlineLvl w:val="0"/>
    </w:pPr>
    <w:rPr>
      <w:rFonts w:ascii="Cambria" w:eastAsia="Times New Roman" w:hAnsi="Cambria"/>
      <w:b/>
      <w:bCs/>
      <w:color w:val="365F91"/>
      <w:kern w:val="36"/>
      <w:sz w:val="28"/>
      <w:szCs w:val="48"/>
      <w:lang w:eastAsia="nb-NO"/>
    </w:rPr>
  </w:style>
  <w:style w:type="paragraph" w:styleId="Overskrift2">
    <w:name w:val="heading 2"/>
    <w:basedOn w:val="Normal"/>
    <w:next w:val="Normal"/>
    <w:link w:val="Overskrift2Tegn"/>
    <w:uiPriority w:val="9"/>
    <w:unhideWhenUsed/>
    <w:qFormat/>
    <w:rsid w:val="00225FB7"/>
    <w:pPr>
      <w:keepNext/>
      <w:keepLines/>
      <w:spacing w:before="200" w:after="0"/>
      <w:outlineLvl w:val="1"/>
    </w:pPr>
    <w:rPr>
      <w:rFonts w:ascii="Cambria" w:hAnsi="Cambria"/>
      <w:b/>
      <w:bCs/>
      <w:color w:val="4F81BD"/>
      <w:sz w:val="26"/>
      <w:szCs w:val="26"/>
      <w:lang w:eastAsia="en-US"/>
    </w:rPr>
  </w:style>
  <w:style w:type="paragraph" w:styleId="Overskrift3">
    <w:name w:val="heading 3"/>
    <w:basedOn w:val="Normal"/>
    <w:next w:val="Normal"/>
    <w:link w:val="Overskrift3Tegn"/>
    <w:qFormat/>
    <w:rsid w:val="005C2588"/>
    <w:pPr>
      <w:spacing w:before="100" w:beforeAutospacing="1" w:after="100" w:afterAutospacing="1"/>
      <w:outlineLvl w:val="2"/>
    </w:pPr>
    <w:rPr>
      <w:rFonts w:ascii="Cambria" w:eastAsia="Times New Roman" w:hAnsi="Cambria"/>
      <w:b/>
      <w:bCs/>
      <w:color w:val="4F81BD"/>
      <w:szCs w:val="27"/>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link w:val="Overskrift2"/>
    <w:uiPriority w:val="9"/>
    <w:rsid w:val="00225FB7"/>
    <w:rPr>
      <w:rFonts w:ascii="Cambria" w:eastAsia="SimSun" w:hAnsi="Cambria" w:cs="Times New Roman"/>
      <w:b/>
      <w:bCs/>
      <w:color w:val="4F81BD"/>
      <w:sz w:val="26"/>
      <w:szCs w:val="26"/>
      <w:lang w:eastAsia="en-US"/>
    </w:rPr>
  </w:style>
  <w:style w:type="paragraph" w:styleId="Listeavsnitt">
    <w:name w:val="List Paragraph"/>
    <w:basedOn w:val="Normal"/>
    <w:link w:val="ListeavsnittTegn"/>
    <w:uiPriority w:val="34"/>
    <w:qFormat/>
    <w:rsid w:val="00225FB7"/>
    <w:pPr>
      <w:ind w:left="720"/>
      <w:contextualSpacing/>
    </w:pPr>
    <w:rPr>
      <w:rFonts w:eastAsia="Calibri"/>
      <w:lang w:eastAsia="en-US"/>
    </w:rPr>
  </w:style>
  <w:style w:type="character" w:customStyle="1" w:styleId="ListeavsnittTegn">
    <w:name w:val="Listeavsnitt Tegn"/>
    <w:link w:val="Listeavsnitt"/>
    <w:uiPriority w:val="34"/>
    <w:rsid w:val="00225FB7"/>
    <w:rPr>
      <w:rFonts w:eastAsia="Calibri"/>
      <w:lang w:eastAsia="en-US"/>
    </w:rPr>
  </w:style>
  <w:style w:type="paragraph" w:styleId="Bobletekst">
    <w:name w:val="Balloon Text"/>
    <w:basedOn w:val="Normal"/>
    <w:link w:val="BobletekstTegn"/>
    <w:uiPriority w:val="99"/>
    <w:semiHidden/>
    <w:unhideWhenUsed/>
    <w:rsid w:val="00392680"/>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392680"/>
    <w:rPr>
      <w:rFonts w:ascii="Tahoma" w:hAnsi="Tahoma" w:cs="Tahoma"/>
      <w:sz w:val="16"/>
      <w:szCs w:val="16"/>
    </w:rPr>
  </w:style>
  <w:style w:type="character" w:customStyle="1" w:styleId="Overskrift1Tegn">
    <w:name w:val="Overskrift 1 Tegn"/>
    <w:link w:val="Overskrift1"/>
    <w:rsid w:val="005C2588"/>
    <w:rPr>
      <w:rFonts w:ascii="Cambria" w:eastAsia="Times New Roman" w:hAnsi="Cambria" w:cs="Times New Roman"/>
      <w:b/>
      <w:bCs/>
      <w:color w:val="365F91"/>
      <w:kern w:val="36"/>
      <w:sz w:val="28"/>
      <w:szCs w:val="48"/>
      <w:lang w:eastAsia="nb-NO"/>
    </w:rPr>
  </w:style>
  <w:style w:type="character" w:customStyle="1" w:styleId="Overskrift3Tegn">
    <w:name w:val="Overskrift 3 Tegn"/>
    <w:link w:val="Overskrift3"/>
    <w:rsid w:val="005C2588"/>
    <w:rPr>
      <w:rFonts w:ascii="Cambria" w:eastAsia="Times New Roman" w:hAnsi="Cambria" w:cs="Times New Roman"/>
      <w:b/>
      <w:bCs/>
      <w:color w:val="4F81BD"/>
      <w:szCs w:val="27"/>
      <w:lang w:eastAsia="nb-NO"/>
    </w:rPr>
  </w:style>
  <w:style w:type="paragraph" w:styleId="Tittel">
    <w:name w:val="Title"/>
    <w:basedOn w:val="Normal"/>
    <w:next w:val="Normal"/>
    <w:link w:val="TittelTegn"/>
    <w:uiPriority w:val="10"/>
    <w:qFormat/>
    <w:rsid w:val="005C2588"/>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TittelTegn">
    <w:name w:val="Tittel Tegn"/>
    <w:link w:val="Tittel"/>
    <w:uiPriority w:val="10"/>
    <w:rsid w:val="005C2588"/>
    <w:rPr>
      <w:rFonts w:ascii="Cambria" w:eastAsia="SimSun" w:hAnsi="Cambria" w:cs="Times New Roman"/>
      <w:color w:val="17365D"/>
      <w:spacing w:val="5"/>
      <w:kern w:val="28"/>
      <w:sz w:val="52"/>
      <w:szCs w:val="52"/>
      <w:lang w:eastAsia="en-US"/>
    </w:rPr>
  </w:style>
  <w:style w:type="paragraph" w:styleId="Topptekst">
    <w:name w:val="header"/>
    <w:basedOn w:val="Normal"/>
    <w:link w:val="TopptekstTegn"/>
    <w:uiPriority w:val="99"/>
    <w:unhideWhenUsed/>
    <w:rsid w:val="00016B8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016B88"/>
  </w:style>
  <w:style w:type="paragraph" w:styleId="Bunntekst">
    <w:name w:val="footer"/>
    <w:basedOn w:val="Normal"/>
    <w:link w:val="BunntekstTegn"/>
    <w:uiPriority w:val="99"/>
    <w:unhideWhenUsed/>
    <w:rsid w:val="00016B8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016B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9F5"/>
    <w:pPr>
      <w:spacing w:after="200" w:line="276" w:lineRule="auto"/>
    </w:pPr>
    <w:rPr>
      <w:sz w:val="22"/>
      <w:szCs w:val="22"/>
      <w:lang w:eastAsia="zh-CN"/>
    </w:rPr>
  </w:style>
  <w:style w:type="paragraph" w:styleId="Overskrift1">
    <w:name w:val="heading 1"/>
    <w:basedOn w:val="Normal"/>
    <w:link w:val="Overskrift1Tegn"/>
    <w:qFormat/>
    <w:rsid w:val="005C2588"/>
    <w:pPr>
      <w:spacing w:before="100" w:beforeAutospacing="1" w:after="100" w:afterAutospacing="1" w:line="240" w:lineRule="auto"/>
      <w:outlineLvl w:val="0"/>
    </w:pPr>
    <w:rPr>
      <w:rFonts w:ascii="Cambria" w:eastAsia="Times New Roman" w:hAnsi="Cambria"/>
      <w:b/>
      <w:bCs/>
      <w:color w:val="365F91"/>
      <w:kern w:val="36"/>
      <w:sz w:val="28"/>
      <w:szCs w:val="48"/>
      <w:lang w:eastAsia="nb-NO"/>
    </w:rPr>
  </w:style>
  <w:style w:type="paragraph" w:styleId="Overskrift2">
    <w:name w:val="heading 2"/>
    <w:basedOn w:val="Normal"/>
    <w:next w:val="Normal"/>
    <w:link w:val="Overskrift2Tegn"/>
    <w:uiPriority w:val="9"/>
    <w:unhideWhenUsed/>
    <w:qFormat/>
    <w:rsid w:val="00225FB7"/>
    <w:pPr>
      <w:keepNext/>
      <w:keepLines/>
      <w:spacing w:before="200" w:after="0"/>
      <w:outlineLvl w:val="1"/>
    </w:pPr>
    <w:rPr>
      <w:rFonts w:ascii="Cambria" w:hAnsi="Cambria"/>
      <w:b/>
      <w:bCs/>
      <w:color w:val="4F81BD"/>
      <w:sz w:val="26"/>
      <w:szCs w:val="26"/>
      <w:lang w:eastAsia="en-US"/>
    </w:rPr>
  </w:style>
  <w:style w:type="paragraph" w:styleId="Overskrift3">
    <w:name w:val="heading 3"/>
    <w:basedOn w:val="Normal"/>
    <w:next w:val="Normal"/>
    <w:link w:val="Overskrift3Tegn"/>
    <w:qFormat/>
    <w:rsid w:val="005C2588"/>
    <w:pPr>
      <w:spacing w:before="100" w:beforeAutospacing="1" w:after="100" w:afterAutospacing="1"/>
      <w:outlineLvl w:val="2"/>
    </w:pPr>
    <w:rPr>
      <w:rFonts w:ascii="Cambria" w:eastAsia="Times New Roman" w:hAnsi="Cambria"/>
      <w:b/>
      <w:bCs/>
      <w:color w:val="4F81BD"/>
      <w:szCs w:val="27"/>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link w:val="Overskrift2"/>
    <w:uiPriority w:val="9"/>
    <w:rsid w:val="00225FB7"/>
    <w:rPr>
      <w:rFonts w:ascii="Cambria" w:eastAsia="SimSun" w:hAnsi="Cambria" w:cs="Times New Roman"/>
      <w:b/>
      <w:bCs/>
      <w:color w:val="4F81BD"/>
      <w:sz w:val="26"/>
      <w:szCs w:val="26"/>
      <w:lang w:eastAsia="en-US"/>
    </w:rPr>
  </w:style>
  <w:style w:type="paragraph" w:styleId="Listeavsnitt">
    <w:name w:val="List Paragraph"/>
    <w:basedOn w:val="Normal"/>
    <w:link w:val="ListeavsnittTegn"/>
    <w:uiPriority w:val="34"/>
    <w:qFormat/>
    <w:rsid w:val="00225FB7"/>
    <w:pPr>
      <w:ind w:left="720"/>
      <w:contextualSpacing/>
    </w:pPr>
    <w:rPr>
      <w:rFonts w:eastAsia="Calibri"/>
      <w:lang w:eastAsia="en-US"/>
    </w:rPr>
  </w:style>
  <w:style w:type="character" w:customStyle="1" w:styleId="ListeavsnittTegn">
    <w:name w:val="Listeavsnitt Tegn"/>
    <w:link w:val="Listeavsnitt"/>
    <w:uiPriority w:val="34"/>
    <w:rsid w:val="00225FB7"/>
    <w:rPr>
      <w:rFonts w:eastAsia="Calibri"/>
      <w:lang w:eastAsia="en-US"/>
    </w:rPr>
  </w:style>
  <w:style w:type="paragraph" w:styleId="Bobletekst">
    <w:name w:val="Balloon Text"/>
    <w:basedOn w:val="Normal"/>
    <w:link w:val="BobletekstTegn"/>
    <w:uiPriority w:val="99"/>
    <w:semiHidden/>
    <w:unhideWhenUsed/>
    <w:rsid w:val="00392680"/>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392680"/>
    <w:rPr>
      <w:rFonts w:ascii="Tahoma" w:hAnsi="Tahoma" w:cs="Tahoma"/>
      <w:sz w:val="16"/>
      <w:szCs w:val="16"/>
    </w:rPr>
  </w:style>
  <w:style w:type="character" w:customStyle="1" w:styleId="Overskrift1Tegn">
    <w:name w:val="Overskrift 1 Tegn"/>
    <w:link w:val="Overskrift1"/>
    <w:rsid w:val="005C2588"/>
    <w:rPr>
      <w:rFonts w:ascii="Cambria" w:eastAsia="Times New Roman" w:hAnsi="Cambria" w:cs="Times New Roman"/>
      <w:b/>
      <w:bCs/>
      <w:color w:val="365F91"/>
      <w:kern w:val="36"/>
      <w:sz w:val="28"/>
      <w:szCs w:val="48"/>
      <w:lang w:eastAsia="nb-NO"/>
    </w:rPr>
  </w:style>
  <w:style w:type="character" w:customStyle="1" w:styleId="Overskrift3Tegn">
    <w:name w:val="Overskrift 3 Tegn"/>
    <w:link w:val="Overskrift3"/>
    <w:rsid w:val="005C2588"/>
    <w:rPr>
      <w:rFonts w:ascii="Cambria" w:eastAsia="Times New Roman" w:hAnsi="Cambria" w:cs="Times New Roman"/>
      <w:b/>
      <w:bCs/>
      <w:color w:val="4F81BD"/>
      <w:szCs w:val="27"/>
      <w:lang w:eastAsia="nb-NO"/>
    </w:rPr>
  </w:style>
  <w:style w:type="paragraph" w:styleId="Tittel">
    <w:name w:val="Title"/>
    <w:basedOn w:val="Normal"/>
    <w:next w:val="Normal"/>
    <w:link w:val="TittelTegn"/>
    <w:uiPriority w:val="10"/>
    <w:qFormat/>
    <w:rsid w:val="005C2588"/>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TittelTegn">
    <w:name w:val="Tittel Tegn"/>
    <w:link w:val="Tittel"/>
    <w:uiPriority w:val="10"/>
    <w:rsid w:val="005C2588"/>
    <w:rPr>
      <w:rFonts w:ascii="Cambria" w:eastAsia="SimSun" w:hAnsi="Cambria" w:cs="Times New Roman"/>
      <w:color w:val="17365D"/>
      <w:spacing w:val="5"/>
      <w:kern w:val="28"/>
      <w:sz w:val="52"/>
      <w:szCs w:val="52"/>
      <w:lang w:eastAsia="en-US"/>
    </w:rPr>
  </w:style>
  <w:style w:type="paragraph" w:styleId="Topptekst">
    <w:name w:val="header"/>
    <w:basedOn w:val="Normal"/>
    <w:link w:val="TopptekstTegn"/>
    <w:uiPriority w:val="99"/>
    <w:unhideWhenUsed/>
    <w:rsid w:val="00016B8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016B88"/>
  </w:style>
  <w:style w:type="paragraph" w:styleId="Bunntekst">
    <w:name w:val="footer"/>
    <w:basedOn w:val="Normal"/>
    <w:link w:val="BunntekstTegn"/>
    <w:uiPriority w:val="99"/>
    <w:unhideWhenUsed/>
    <w:rsid w:val="00016B8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016B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25703">
      <w:bodyDiv w:val="1"/>
      <w:marLeft w:val="0"/>
      <w:marRight w:val="0"/>
      <w:marTop w:val="0"/>
      <w:marBottom w:val="0"/>
      <w:divBdr>
        <w:top w:val="none" w:sz="0" w:space="0" w:color="auto"/>
        <w:left w:val="none" w:sz="0" w:space="0" w:color="auto"/>
        <w:bottom w:val="none" w:sz="0" w:space="0" w:color="auto"/>
        <w:right w:val="none" w:sz="0" w:space="0" w:color="auto"/>
      </w:divBdr>
    </w:div>
    <w:div w:id="1412697840">
      <w:bodyDiv w:val="1"/>
      <w:marLeft w:val="0"/>
      <w:marRight w:val="0"/>
      <w:marTop w:val="0"/>
      <w:marBottom w:val="0"/>
      <w:divBdr>
        <w:top w:val="none" w:sz="0" w:space="0" w:color="auto"/>
        <w:left w:val="none" w:sz="0" w:space="0" w:color="auto"/>
        <w:bottom w:val="none" w:sz="0" w:space="0" w:color="auto"/>
        <w:right w:val="none" w:sz="0" w:space="0" w:color="auto"/>
      </w:divBdr>
    </w:div>
    <w:div w:id="197069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6.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8.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429</Words>
  <Characters>2276</Characters>
  <Application>Microsoft Office Word</Application>
  <DocSecurity>0</DocSecurity>
  <Lines>18</Lines>
  <Paragraphs>5</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2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IL</dc:creator>
  <cp:lastModifiedBy>elro1</cp:lastModifiedBy>
  <cp:revision>3</cp:revision>
  <cp:lastPrinted>2016-01-08T08:44:00Z</cp:lastPrinted>
  <dcterms:created xsi:type="dcterms:W3CDTF">2016-01-08T08:45:00Z</dcterms:created>
  <dcterms:modified xsi:type="dcterms:W3CDTF">2016-01-08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